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545" r:id="rId3"/>
    <p:sldId id="544" r:id="rId4"/>
    <p:sldId id="546" r:id="rId5"/>
    <p:sldId id="538" r:id="rId6"/>
    <p:sldId id="563" r:id="rId7"/>
    <p:sldId id="549" r:id="rId8"/>
    <p:sldId id="547" r:id="rId9"/>
    <p:sldId id="548" r:id="rId10"/>
    <p:sldId id="551" r:id="rId11"/>
    <p:sldId id="557" r:id="rId12"/>
    <p:sldId id="558" r:id="rId13"/>
    <p:sldId id="559" r:id="rId14"/>
    <p:sldId id="560" r:id="rId15"/>
    <p:sldId id="561" r:id="rId16"/>
    <p:sldId id="562" r:id="rId17"/>
    <p:sldId id="566" r:id="rId18"/>
    <p:sldId id="567" r:id="rId19"/>
  </p:sldIdLst>
  <p:sldSz cx="9144000" cy="6858000" type="screen4x3"/>
  <p:notesSz cx="7099300" cy="1023461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00FF"/>
    <a:srgbClr val="014975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C89EF96-8CEA-46FF-86C4-4CE0E7609802}" styleName="Светлый стиль 3 -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Светлый стиль 2 -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Средний стиль 1 -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136" autoAdjust="0"/>
    <p:restoredTop sz="98977" autoAdjust="0"/>
  </p:normalViewPr>
  <p:slideViewPr>
    <p:cSldViewPr snapToGrid="0">
      <p:cViewPr>
        <p:scale>
          <a:sx n="90" d="100"/>
          <a:sy n="90" d="100"/>
        </p:scale>
        <p:origin x="-2472" y="-7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83901064-AD4B-4672-B8D5-46FDE2A06800}" type="datetimeFigureOut">
              <a:rPr lang="ru-RU" smtClean="0"/>
              <a:pPr/>
              <a:t>07.11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1FE29693-DC10-4096-8366-76FD64AA5BA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11665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69209EC8-F93D-4640-A6BB-A4523B844647}" type="datetimeFigureOut">
              <a:rPr lang="ru-RU" smtClean="0"/>
              <a:pPr/>
              <a:t>07.11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0DC4C26-45DC-48B7-AA18-55FF2A7A358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6274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C4C26-45DC-48B7-AA18-55FF2A7A358C}" type="slidenum">
              <a:rPr lang="ru-RU" smtClean="0"/>
              <a:pPr/>
              <a:t>1</a:t>
            </a:fld>
            <a:endParaRPr lang="ru-RU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C4C26-45DC-48B7-AA18-55FF2A7A358C}" type="slidenum">
              <a:rPr lang="ru-RU" smtClean="0"/>
              <a:pPr/>
              <a:t>5</a:t>
            </a:fld>
            <a:endParaRPr lang="ru-RU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8337C0-9443-4253-8098-563859C6A3B0}" type="datetime1">
              <a:rPr lang="ru-RU" smtClean="0"/>
              <a:pPr/>
              <a:t>07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DA03E-1C70-4641-9FED-6F0355804D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0923B8-1BEA-44C3-82E9-701127996513}" type="datetime1">
              <a:rPr lang="ru-RU" smtClean="0"/>
              <a:pPr/>
              <a:t>07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DA03E-1C70-4641-9FED-6F0355804D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F1821-CD3C-4DB2-93F5-7CD9E9BB5CD3}" type="datetime1">
              <a:rPr lang="ru-RU" smtClean="0"/>
              <a:pPr/>
              <a:t>07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DA03E-1C70-4641-9FED-6F0355804D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EC1D8-005F-46FD-B5F7-4F7D200AA588}" type="datetime1">
              <a:rPr lang="ru-RU" smtClean="0"/>
              <a:pPr/>
              <a:t>07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DA03E-1C70-4641-9FED-6F0355804D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03F15-85E2-4250-B6FF-3A765316730D}" type="datetime1">
              <a:rPr lang="ru-RU" smtClean="0"/>
              <a:pPr/>
              <a:t>07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DA03E-1C70-4641-9FED-6F0355804D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930C-A38E-4542-AB9D-D04205D164A9}" type="datetime1">
              <a:rPr lang="ru-RU" smtClean="0"/>
              <a:pPr/>
              <a:t>07.11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DA03E-1C70-4641-9FED-6F0355804D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52CEA-B650-463A-8589-06E7D3A13A61}" type="datetime1">
              <a:rPr lang="ru-RU" smtClean="0"/>
              <a:pPr/>
              <a:t>07.11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DA03E-1C70-4641-9FED-6F0355804D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6D035-C7EE-4A7D-87EF-4E31EAAD9B97}" type="datetime1">
              <a:rPr lang="ru-RU" smtClean="0"/>
              <a:pPr/>
              <a:t>07.11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DA03E-1C70-4641-9FED-6F0355804D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5CFEA-2D1E-400D-8860-465A0B738BA0}" type="datetime1">
              <a:rPr lang="ru-RU" smtClean="0"/>
              <a:pPr/>
              <a:t>07.11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DA03E-1C70-4641-9FED-6F0355804D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885DE-FA6B-4CC5-A5E0-FB411DB485BC}" type="datetime1">
              <a:rPr lang="ru-RU" smtClean="0"/>
              <a:pPr/>
              <a:t>07.11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DA03E-1C70-4641-9FED-6F0355804D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8EBBD-6DA8-4C81-A7C0-71B8AAAC514B}" type="datetime1">
              <a:rPr lang="ru-RU" smtClean="0"/>
              <a:pPr/>
              <a:t>07.11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DA03E-1C70-4641-9FED-6F0355804D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DCE9D0-C9A1-4A99-B590-142279ECAC8D}" type="datetime1">
              <a:rPr lang="ru-RU" smtClean="0"/>
              <a:pPr/>
              <a:t>07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DA03E-1C70-4641-9FED-6F0355804DC3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.emf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image" Target="../media/image1.emf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1619" y="462884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138223" y="1477926"/>
            <a:ext cx="8867554" cy="3890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 МЕТОДОВ НЕРАЗРУШАЮЩЕГО КОНТРОЛЯ ОСТАТОЧНЫХ НАПРЯЖЕНИЙ </a:t>
            </a:r>
          </a:p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КОНТРОЛЕ ПРОЦЕССА УПРОЧНЯЮЩЕЙ ОБКАТКИ АВИАЦИОННЫХ БОЛТОВ</a:t>
            </a:r>
            <a:r>
              <a:rPr lang="ru-RU" b="1" kern="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b="1" kern="0" dirty="0" smtClean="0">
                <a:latin typeface="Times New Roman" pitchFamily="18" charset="0"/>
                <a:cs typeface="Times New Roman" pitchFamily="18" charset="0"/>
              </a:rPr>
            </a:br>
            <a:endParaRPr lang="ru-RU" b="1" kern="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2800" b="1" kern="0" dirty="0" smtClean="0">
                <a:latin typeface="Times New Roman" pitchFamily="18" charset="0"/>
                <a:cs typeface="Times New Roman" pitchFamily="18" charset="0"/>
              </a:rPr>
              <a:t>Николаева Елена Павловна</a:t>
            </a:r>
          </a:p>
          <a:p>
            <a:pPr algn="ctr">
              <a:lnSpc>
                <a:spcPct val="120000"/>
              </a:lnSpc>
              <a:defRPr/>
            </a:pPr>
            <a:endParaRPr lang="ru-RU" b="1" kern="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20000"/>
              </a:lnSpc>
              <a:defRPr/>
            </a:pPr>
            <a:r>
              <a:rPr lang="ru-RU" sz="2800" kern="0" dirty="0" smtClean="0">
                <a:latin typeface="Times New Roman" pitchFamily="18" charset="0"/>
                <a:cs typeface="Times New Roman" pitchFamily="18" charset="0"/>
              </a:rPr>
              <a:t>Национальный исследовательский </a:t>
            </a:r>
          </a:p>
          <a:p>
            <a:pPr algn="ctr">
              <a:lnSpc>
                <a:spcPct val="120000"/>
              </a:lnSpc>
              <a:defRPr/>
            </a:pPr>
            <a:r>
              <a:rPr lang="ru-RU" sz="2800" kern="0" dirty="0" smtClean="0">
                <a:latin typeface="Times New Roman" pitchFamily="18" charset="0"/>
                <a:cs typeface="Times New Roman" pitchFamily="18" charset="0"/>
              </a:rPr>
              <a:t>Иркутский государственный технический университет</a:t>
            </a:r>
            <a:endParaRPr lang="ru-RU" sz="2800" kern="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жимы измерения тон в КПО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Объект 7"/>
          <p:cNvSpPr>
            <a:spLocks noGrp="1"/>
          </p:cNvSpPr>
          <p:nvPr>
            <p:ph sz="half" idx="1"/>
          </p:nvPr>
        </p:nvSpPr>
        <p:spPr>
          <a:xfrm>
            <a:off x="425303" y="1600200"/>
            <a:ext cx="8441676" cy="4525963"/>
          </a:xfrm>
        </p:spPr>
        <p:txBody>
          <a:bodyPr>
            <a:normAutofit fontScale="92500" lnSpcReduction="10000"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лучение –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-K</a:t>
            </a:r>
            <a:r>
              <a:rPr lang="el-GR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,5 мА</a:t>
            </a:r>
          </a:p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20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гол отражения, 2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 - 156,4°</a:t>
            </a: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измерения ТОН в канавках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-хосный анализ</a:t>
            </a: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Э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спозиция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сек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клоны – 7/7, угол наклона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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±45°, поворот по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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°</a:t>
            </a: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лиматор – 1 мм</a:t>
            </a: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уль Юнга –190 000  МПа</a:t>
            </a: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 Пуассона – 0,3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расчета –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oss correlation</a:t>
            </a: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Метод измерения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ТОН в галтелях - 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28865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Объект 12"/>
          <p:cNvPicPr>
            <a:picLocks noGrp="1" noChangeAspect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40"/>
          <a:stretch/>
        </p:blipFill>
        <p:spPr>
          <a:xfrm>
            <a:off x="5309498" y="1493873"/>
            <a:ext cx="3217799" cy="4871595"/>
          </a:xfrm>
        </p:spPr>
      </p:pic>
      <p:sp>
        <p:nvSpPr>
          <p:cNvPr id="15" name="Объект 14"/>
          <p:cNvSpPr>
            <a:spLocks noGrp="1"/>
          </p:cNvSpPr>
          <p:nvPr>
            <p:ph sz="half" idx="1"/>
          </p:nvPr>
        </p:nvSpPr>
        <p:spPr>
          <a:xfrm>
            <a:off x="340248" y="1600200"/>
            <a:ext cx="4784652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ru-RU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а намагничивания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1…1000 Гц</a:t>
            </a:r>
          </a:p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ие намагничивания:</a:t>
            </a: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…16 В</a:t>
            </a:r>
          </a:p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ные фильтры, кГц :</a:t>
            </a:r>
          </a:p>
          <a:p>
            <a:pPr marL="0" indent="0">
              <a:buNone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10…70</a:t>
            </a:r>
          </a:p>
          <a:p>
            <a:pPr marL="0" indent="0">
              <a:buNone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70…200</a:t>
            </a:r>
          </a:p>
          <a:p>
            <a:pPr marL="0" indent="0">
              <a:buNone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200…450</a:t>
            </a:r>
          </a:p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-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ewScan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Заголовок 10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АТОР ШУМОВ Б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КГАУЗЕНА </a:t>
            </a:r>
            <a:b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llscan-300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736927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10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ИТЕЛЬНЫЙ СТЕНД </a:t>
            </a:r>
            <a:b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MSCAN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-2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Объект 8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529" y="1712155"/>
            <a:ext cx="6953693" cy="4339792"/>
          </a:xfrm>
        </p:spPr>
      </p:pic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676330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е  шумов  </a:t>
            </a:r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ркгаузена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 КПО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Текст 14"/>
          <p:cNvSpPr>
            <a:spLocks noGrp="1"/>
          </p:cNvSpPr>
          <p:nvPr>
            <p:ph type="body" idx="1"/>
          </p:nvPr>
        </p:nvSpPr>
        <p:spPr>
          <a:xfrm>
            <a:off x="457200" y="1418150"/>
            <a:ext cx="4040188" cy="639762"/>
          </a:xfrm>
        </p:spPr>
        <p:txBody>
          <a:bodyPr>
            <a:normAutofit fontScale="92500" lnSpcReduction="20000"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ожение датчика при измерении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алтели КПО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Объект 12"/>
          <p:cNvPicPr>
            <a:picLocks noGrp="1" noChangeAspect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11" r="12851"/>
          <a:stretch/>
        </p:blipFill>
        <p:spPr>
          <a:xfrm>
            <a:off x="924256" y="2647508"/>
            <a:ext cx="3456359" cy="2552638"/>
          </a:xfrm>
        </p:spPr>
      </p:pic>
      <p:sp>
        <p:nvSpPr>
          <p:cNvPr id="16" name="Текст 15"/>
          <p:cNvSpPr>
            <a:spLocks noGrp="1"/>
          </p:cNvSpPr>
          <p:nvPr>
            <p:ph type="body" sz="quarter" idx="3"/>
          </p:nvPr>
        </p:nvSpPr>
        <p:spPr>
          <a:xfrm>
            <a:off x="4645025" y="1407517"/>
            <a:ext cx="4041775" cy="639762"/>
          </a:xfrm>
        </p:spPr>
        <p:txBody>
          <a:bodyPr>
            <a:normAutofit fontScale="92500" lnSpcReduction="20000"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ображение результатов на экране осциллограф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Объект 17"/>
          <p:cNvPicPr>
            <a:picLocks noGrp="1" noChangeAspect="1"/>
          </p:cNvPicPr>
          <p:nvPr>
            <p:ph sz="quarter" idx="4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86" b="11885"/>
          <a:stretch/>
        </p:blipFill>
        <p:spPr>
          <a:xfrm>
            <a:off x="5135526" y="2134071"/>
            <a:ext cx="3211032" cy="4097417"/>
          </a:xfrm>
        </p:spPr>
      </p:pic>
      <p:pic>
        <p:nvPicPr>
          <p:cNvPr id="7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Прямоугольник 8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890419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измерения </a:t>
            </a:r>
            <a:b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умов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ркгаузена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 КПО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Объект 7"/>
          <p:cNvSpPr>
            <a:spLocks noGrp="1"/>
          </p:cNvSpPr>
          <p:nvPr>
            <p:ph sz="half" idx="1"/>
          </p:nvPr>
        </p:nvSpPr>
        <p:spPr>
          <a:xfrm>
            <a:off x="531597" y="2046787"/>
            <a:ext cx="4045719" cy="3205716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а намагничивания – 140 Гц</a:t>
            </a:r>
            <a:endParaRPr lang="ru-RU" sz="2000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Намагничивающее напряжение – 3,4 В</a:t>
            </a:r>
            <a:endParaRPr lang="ru-RU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ильтр частот – 70…200  кГц</a:t>
            </a:r>
          </a:p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ворот образца на 360° вокруг оси при изменении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Рисунок 8"/>
          <p:cNvPicPr/>
          <p:nvPr/>
        </p:nvPicPr>
        <p:blipFill>
          <a:blip r:embed="rId4"/>
          <a:stretch>
            <a:fillRect/>
          </a:stretch>
        </p:blipFill>
        <p:spPr>
          <a:xfrm>
            <a:off x="4658833" y="2127348"/>
            <a:ext cx="4208145" cy="3049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46339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измерения ТОН и ШБ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канавках КПО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52786585"/>
              </p:ext>
            </p:extLst>
          </p:nvPr>
        </p:nvGraphicFramePr>
        <p:xfrm>
          <a:off x="457200" y="1727796"/>
          <a:ext cx="8229600" cy="198120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722474"/>
                <a:gridCol w="1569366"/>
                <a:gridCol w="1645920"/>
                <a:gridCol w="1645920"/>
                <a:gridCol w="1645920"/>
              </a:tblGrid>
              <a:tr h="370840">
                <a:tc rowSpan="2">
                  <a:txBody>
                    <a:bodyPr/>
                    <a:lstStyle/>
                    <a:p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змеряемый параметр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силие обкатки, кгс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ез обкатки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0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p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3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4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ax</a:t>
                      </a:r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Па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0…-152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02…-328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99…-367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65…-442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in</a:t>
                      </a:r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Па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43…-467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10…-768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70…-784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48…-778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503789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измерения ТОН и ШБ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галтелях 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ПО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13011575"/>
              </p:ext>
            </p:extLst>
          </p:nvPr>
        </p:nvGraphicFramePr>
        <p:xfrm>
          <a:off x="457200" y="1802227"/>
          <a:ext cx="8229600" cy="198120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722474"/>
                <a:gridCol w="1569366"/>
                <a:gridCol w="1645920"/>
                <a:gridCol w="1645920"/>
                <a:gridCol w="1645920"/>
              </a:tblGrid>
              <a:tr h="370840">
                <a:tc rowSpan="2">
                  <a:txBody>
                    <a:bodyPr/>
                    <a:lstStyle/>
                    <a:p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змеряемый параметр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силие обкатки, кгс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ез обкатки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p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ax</a:t>
                      </a:r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Па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…42</a:t>
                      </a:r>
                      <a:endParaRPr lang="ru-RU" sz="20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9</a:t>
                      </a:r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2</a:t>
                      </a:r>
                      <a:endParaRPr lang="ru-RU" sz="20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</a:t>
                      </a:r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3</a:t>
                      </a:r>
                      <a:endParaRPr lang="ru-RU" sz="20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</a:t>
                      </a:r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442</a:t>
                      </a:r>
                      <a:endParaRPr lang="ru-RU" sz="20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in</a:t>
                      </a:r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Па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7…-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6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7</a:t>
                      </a:r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-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7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5</a:t>
                      </a:r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-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9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ru-RU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-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9</a:t>
                      </a:r>
                      <a:endParaRPr lang="ru-RU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503789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ВОДЫ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Полученные исследования КПО 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позволяют сделать вывод о пригодности метода шумов </a:t>
            </a:r>
            <a:r>
              <a:rPr lang="ru-RU" sz="2400" b="1" dirty="0" err="1">
                <a:latin typeface="Times New Roman" pitchFamily="18" charset="0"/>
                <a:cs typeface="Times New Roman" pitchFamily="18" charset="0"/>
              </a:rPr>
              <a:t>Баркгаузена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 к исследованию авиационных болтов из стали 13Х15Н4АМ3-Ш (ВНС-5)</a:t>
            </a:r>
          </a:p>
          <a:p>
            <a:pPr marL="0" indent="0"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В совокупности с РСА, метод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измерения шумов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Баркгаузен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позволяет реализовывать объективный контроль упрочняемых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поверхностно-пластической деформацией 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изделий, для которых традиционно использовались косвенные или разрушающие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методы 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  <a:p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827523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892056"/>
            <a:ext cx="8229600" cy="323410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лагодарю за внимание!</a:t>
            </a:r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02134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ЪЕКТ ИССЛЕДОВАНИЯ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Объект 9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447" y="1660689"/>
            <a:ext cx="4038600" cy="4075908"/>
          </a:xfrm>
        </p:spPr>
      </p:pic>
      <p:sp>
        <p:nvSpPr>
          <p:cNvPr id="11" name="Текст 14"/>
          <p:cNvSpPr txBox="1">
            <a:spLocks/>
          </p:cNvSpPr>
          <p:nvPr/>
        </p:nvSpPr>
        <p:spPr>
          <a:xfrm>
            <a:off x="4646602" y="1418150"/>
            <a:ext cx="4040188" cy="4850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255181" y="1640941"/>
            <a:ext cx="408290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0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Материал:   </a:t>
            </a:r>
            <a:endParaRPr lang="ru-RU" sz="2000" b="1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ru-RU" sz="20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Высокопрочная сталь 13Х15Н4АМ3-Ш (ВНС-5)</a:t>
            </a:r>
          </a:p>
          <a:p>
            <a:pPr>
              <a:defRPr/>
            </a:pPr>
            <a:endParaRPr lang="ru-RU" sz="2000" b="1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>
              <a:defRPr/>
            </a:pPr>
            <a:r>
              <a:rPr lang="ru-RU" sz="20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Упрочнение: 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ru-RU" sz="20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термическая </a:t>
            </a:r>
            <a:r>
              <a:rPr lang="ru-RU" sz="20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обработка </a:t>
            </a:r>
            <a:endParaRPr lang="ru-RU" sz="20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tabLst>
                <a:tab pos="180975" algn="l"/>
              </a:tabLst>
              <a:defRPr/>
            </a:pPr>
            <a:r>
              <a:rPr lang="ru-RU" sz="2000" b="1" dirty="0">
                <a:latin typeface="Times New Roman" pitchFamily="18" charset="0"/>
                <a:ea typeface="+mj-ea"/>
                <a:cs typeface="Times New Roman" pitchFamily="18" charset="0"/>
              </a:rPr>
              <a:t> обкатка </a:t>
            </a:r>
            <a:r>
              <a:rPr lang="ru-RU" sz="20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роликами</a:t>
            </a:r>
          </a:p>
          <a:p>
            <a:pPr marL="342900" indent="-342900">
              <a:buFont typeface="Arial" panose="020B0604020202020204" pitchFamily="34" charset="0"/>
              <a:buChar char="•"/>
              <a:tabLst>
                <a:tab pos="180975" algn="l"/>
              </a:tabLst>
              <a:defRPr/>
            </a:pPr>
            <a:endParaRPr lang="ru-RU" sz="2000" b="1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>
              <a:tabLst>
                <a:tab pos="180975" algn="l"/>
              </a:tabLst>
              <a:defRPr/>
            </a:pPr>
            <a:r>
              <a:rPr lang="ru-RU" sz="20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Усилие обкатки, кгс:</a:t>
            </a:r>
          </a:p>
          <a:p>
            <a:pPr marL="342900" indent="-342900">
              <a:buFont typeface="Arial" panose="020B0604020202020204" pitchFamily="34" charset="0"/>
              <a:buChar char="•"/>
              <a:tabLst>
                <a:tab pos="180975" algn="l"/>
              </a:tabLst>
              <a:defRPr/>
            </a:pPr>
            <a:r>
              <a:rPr lang="ru-RU" sz="20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канавки -150, 220, 300</a:t>
            </a:r>
          </a:p>
          <a:p>
            <a:pPr marL="342900" indent="-342900">
              <a:buFont typeface="Arial" panose="020B0604020202020204" pitchFamily="34" charset="0"/>
              <a:buChar char="•"/>
              <a:tabLst>
                <a:tab pos="180975" algn="l"/>
              </a:tabLst>
              <a:defRPr/>
            </a:pPr>
            <a:r>
              <a:rPr lang="ru-RU" sz="20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галтели – 100, 150, 200</a:t>
            </a:r>
          </a:p>
          <a:p>
            <a:pPr marL="342900" indent="-342900">
              <a:buFont typeface="Arial" panose="020B0604020202020204" pitchFamily="34" charset="0"/>
              <a:buChar char="•"/>
              <a:tabLst>
                <a:tab pos="180975" algn="l"/>
              </a:tabLst>
              <a:defRPr/>
            </a:pPr>
            <a:endParaRPr lang="ru-RU" sz="2000" b="1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tabLst>
                <a:tab pos="180975" algn="l"/>
              </a:tabLst>
              <a:defRPr/>
            </a:pPr>
            <a:r>
              <a:rPr lang="ru-RU" sz="20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Время обкатки, с – 10</a:t>
            </a:r>
          </a:p>
          <a:p>
            <a:pPr marL="342900" indent="-342900">
              <a:buFont typeface="Arial" panose="020B0604020202020204" pitchFamily="34" charset="0"/>
              <a:buChar char="•"/>
              <a:tabLst>
                <a:tab pos="180975" algn="l"/>
              </a:tabLst>
              <a:defRPr/>
            </a:pPr>
            <a:r>
              <a:rPr lang="ru-RU" sz="20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Частота вращения, об/мин - 30</a:t>
            </a:r>
            <a:endParaRPr lang="ru-RU" sz="2000" b="1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1619" y="462884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Объект 13"/>
          <p:cNvSpPr>
            <a:spLocks noGrp="1"/>
          </p:cNvSpPr>
          <p:nvPr>
            <p:ph sz="half" idx="2"/>
          </p:nvPr>
        </p:nvSpPr>
        <p:spPr>
          <a:xfrm>
            <a:off x="4577316" y="6039292"/>
            <a:ext cx="4013791" cy="310629"/>
          </a:xfrm>
        </p:spPr>
        <p:txBody>
          <a:bodyPr>
            <a:normAutofit fontScale="70000" lnSpcReduction="20000"/>
          </a:bodyPr>
          <a:lstStyle/>
          <a:p>
            <a:pPr marL="0" indent="0" algn="ctr">
              <a:buNone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структивно-подобные образцы (КПО)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9480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457200" y="476665"/>
            <a:ext cx="8229600" cy="1143000"/>
          </a:xfrm>
        </p:spPr>
        <p:txBody>
          <a:bodyPr>
            <a:no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ЛЬ 13Х15Н4АМ3-Ш (ВНС-5)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1603411"/>
              </p:ext>
            </p:extLst>
          </p:nvPr>
        </p:nvGraphicFramePr>
        <p:xfrm>
          <a:off x="418205" y="2298563"/>
          <a:ext cx="8321758" cy="841248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1058518"/>
                <a:gridCol w="1096356"/>
                <a:gridCol w="935665"/>
                <a:gridCol w="839972"/>
                <a:gridCol w="1035517"/>
                <a:gridCol w="878345"/>
                <a:gridCol w="810781"/>
                <a:gridCol w="765737"/>
                <a:gridCol w="900867"/>
              </a:tblGrid>
              <a:tr h="0">
                <a:tc gridSpan="9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ссовая доля </a:t>
                      </a:r>
                      <a:r>
                        <a:rPr lang="ru-RU" sz="16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лемента, %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r</a:t>
                      </a:r>
                      <a:endParaRPr lang="ru-RU" sz="1600" b="1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</a:t>
                      </a:r>
                      <a:endParaRPr lang="ru-RU" sz="1600" b="1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n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1-0,16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0-15,5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0-5,0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3-2,8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5-0,10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≤0,7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2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3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2483130"/>
              </p:ext>
            </p:extLst>
          </p:nvPr>
        </p:nvGraphicFramePr>
        <p:xfrm>
          <a:off x="435937" y="4515056"/>
          <a:ext cx="8346560" cy="1402080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786809"/>
                <a:gridCol w="747655"/>
                <a:gridCol w="685860"/>
                <a:gridCol w="592861"/>
                <a:gridCol w="1056687"/>
                <a:gridCol w="744206"/>
                <a:gridCol w="686960"/>
                <a:gridCol w="675510"/>
                <a:gridCol w="870421"/>
                <a:gridCol w="851001"/>
                <a:gridCol w="648590"/>
              </a:tblGrid>
              <a:tr h="0">
                <a:tc gridSpan="1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именование свойств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ru-RU" sz="16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МПа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ru-RU" sz="16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</a:t>
                      </a: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МПа</a:t>
                      </a:r>
                      <a:endParaRPr lang="ru-RU" sz="1600" b="1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</a:t>
                      </a: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600" b="1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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</a:t>
                      </a:r>
                      <a:r>
                        <a:rPr lang="ru-RU" sz="16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С</a:t>
                      </a:r>
                      <a:r>
                        <a:rPr lang="ru-RU" sz="16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МПа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ru-RU" sz="16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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/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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</a:t>
                      </a:r>
                      <a:r>
                        <a:rPr lang="ru-RU" sz="16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С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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гс/см</a:t>
                      </a:r>
                      <a:r>
                        <a:rPr lang="ru-RU" sz="1600" b="1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, МПа</a:t>
                      </a:r>
                      <a:endParaRPr lang="ru-RU" sz="1600" b="1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</a:t>
                      </a: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кг/м</a:t>
                      </a:r>
                      <a:r>
                        <a:rPr lang="ru-RU" sz="1600" b="1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600" b="1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0-1600</a:t>
                      </a:r>
                      <a:endParaRPr lang="ru-RU" sz="1600" b="1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</a:t>
                      </a: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0</a:t>
                      </a:r>
                      <a:endParaRPr lang="ru-RU" sz="1600" b="1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</a:t>
                      </a: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1600" b="1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</a:t>
                      </a: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ru-RU" sz="1600" b="1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00-6000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90</a:t>
                      </a:r>
                      <a:endParaRPr lang="ru-RU" sz="1600" b="1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30</a:t>
                      </a:r>
                      <a:endParaRPr lang="ru-RU" sz="1600" b="1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,33</a:t>
                      </a:r>
                      <a:endParaRPr lang="ru-RU" sz="1600" b="1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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0000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20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2" name="Текст 14"/>
          <p:cNvSpPr txBox="1">
            <a:spLocks/>
          </p:cNvSpPr>
          <p:nvPr/>
        </p:nvSpPr>
        <p:spPr>
          <a:xfrm>
            <a:off x="457199" y="1609544"/>
            <a:ext cx="8282764" cy="538241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имический состав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Текст 14"/>
          <p:cNvSpPr txBox="1">
            <a:spLocks/>
          </p:cNvSpPr>
          <p:nvPr/>
        </p:nvSpPr>
        <p:spPr>
          <a:xfrm>
            <a:off x="418205" y="3792847"/>
            <a:ext cx="8282764" cy="538241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ческие свойства и ресурсные характеристики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Прямоугольник 13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112563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Ы ИССЛЕДОВАНИЯ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988828" y="2044995"/>
            <a:ext cx="7761767" cy="3724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endParaRPr lang="ru-RU" sz="2000" b="1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ru-RU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РЕНТГЕНОСТРУКТУРНЫЙ АНАЛИЗ (РСА) – измерение технологических остаточных напряжений (ТОН)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ru-RU" sz="2800" b="1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ru-RU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ИЗМЕРЕНИЕ ШУМОВ БАРКГАУЗЕНА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ru-RU" sz="2800" b="1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ru-RU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ИССЛЕДОВАНИЕ МИКРОСТРУКТУРЫ</a:t>
            </a:r>
          </a:p>
          <a:p>
            <a:pPr>
              <a:defRPr/>
            </a:pPr>
            <a:endParaRPr lang="ru-RU" sz="2000" b="1" dirty="0" smtClean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4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036229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Заголовок 1"/>
          <p:cNvSpPr txBox="1">
            <a:spLocks/>
          </p:cNvSpPr>
          <p:nvPr/>
        </p:nvSpPr>
        <p:spPr bwMode="auto">
          <a:xfrm>
            <a:off x="961583" y="388080"/>
            <a:ext cx="7248525" cy="1334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СТАНДАРТЫ ДЛЯ  ОПРЕДЕЛЕНИЯ ТЕХНОЛОГИЧЕСКИХ   ОСТАТОЧНЫХ   НАПРЯЖЕНИЙ  МЕТОДОМ  РСА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6443330"/>
            <a:ext cx="9144000" cy="414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r>
              <a:rPr lang="ru-RU" b="1" smtClean="0">
                <a:solidFill>
                  <a:srgbClr val="0000FF"/>
                </a:solidFill>
                <a:latin typeface="Garamond" pitchFamily="18" charset="0"/>
              </a:rPr>
              <a:t>2</a:t>
            </a:r>
            <a:endParaRPr lang="ru-RU" b="1" dirty="0">
              <a:solidFill>
                <a:srgbClr val="0000FF"/>
              </a:solidFill>
              <a:latin typeface="Garamond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08344" y="2105186"/>
            <a:ext cx="8593761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endParaRPr lang="ru-RU" sz="20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="1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destructive Testing – Test Method for Residual Stress analysis by X-ray Diffraction. </a:t>
            </a:r>
            <a:r>
              <a:rPr lang="ru-RU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itish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dard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305:2008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PA 09-286 AFNOR Standard 1999 /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sai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n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tructif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de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’essai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ur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’analyse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s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trainte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 diffraction des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yon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ru-RU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E standard J784a «Residual Stress Measurement by X-Ray Diffraction» </a:t>
            </a:r>
            <a:endParaRPr lang="ru-RU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ОСТ Р 54093-2010. Колеса железнодорожного подвижного состава. Методы определения остаточных напряжений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340242" y="274637"/>
            <a:ext cx="8346558" cy="1819977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язь между деформацией </a:t>
            </a:r>
            <a:b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исталлической решетки и смещением интерференционной линии 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>
                <a:spLocks noGrp="1"/>
              </p:cNvSpPr>
              <p:nvPr>
                <p:ph sz="half" idx="2"/>
              </p:nvPr>
            </p:nvSpPr>
            <p:spPr>
              <a:xfrm>
                <a:off x="701743" y="2812363"/>
                <a:ext cx="8027581" cy="68580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latin typeface="Cambria Math"/>
                            </a:rPr>
                            <m:t>𝜺</m:t>
                          </m:r>
                        </m:e>
                        <m:sub>
                          <m:r>
                            <a:rPr lang="ru-RU" sz="2000" b="1" i="1">
                              <a:latin typeface="Cambria Math"/>
                            </a:rPr>
                            <m:t>𝝋</m:t>
                          </m:r>
                          <m:r>
                            <a:rPr lang="ru-RU" sz="2000" b="1" i="1">
                              <a:latin typeface="Cambria Math"/>
                            </a:rPr>
                            <m:t>,</m:t>
                          </m:r>
                          <m:r>
                            <a:rPr lang="ru-RU" sz="2000" b="1" i="1">
                              <a:latin typeface="Cambria Math"/>
                            </a:rPr>
                            <m:t>𝝍</m:t>
                          </m:r>
                        </m:sub>
                      </m:sSub>
                      <m:r>
                        <a:rPr lang="ru-RU" sz="20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000" b="1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ru-RU" sz="2000" b="1" i="1">
                                  <a:latin typeface="Cambria Math"/>
                                </a:rPr>
                                <m:t>𝝋𝝍</m:t>
                              </m:r>
                            </m:sub>
                          </m:sSub>
                          <m:r>
                            <a:rPr lang="ru-RU" sz="2000" b="1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latin typeface="Cambria Math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ru-RU" sz="2000" b="1" i="1">
                                  <a:latin typeface="Cambria Math"/>
                                </a:rPr>
                                <m:t>𝒐</m:t>
                              </m:r>
                            </m:sub>
                          </m:sSub>
                        </m:num>
                        <m:den>
                          <m:r>
                            <a:rPr lang="ru-RU" sz="2000" b="1" i="1">
                              <a:latin typeface="Cambria Math"/>
                            </a:rPr>
                            <m:t>𝒅𝒐</m:t>
                          </m:r>
                        </m:den>
                      </m:f>
                      <m:r>
                        <a:rPr lang="ru-RU" sz="20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2000" b="1" i="1">
                              <a:latin typeface="Cambria Math"/>
                            </a:rPr>
                            <m:t>𝝀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ru-RU" sz="2000" b="1" i="1">
                                  <a:latin typeface="Cambria Math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ru-RU" sz="2000" b="1" i="1">
                                  <a:latin typeface="Cambria Math"/>
                                </a:rPr>
                                <m:t>𝒐</m:t>
                              </m:r>
                            </m:sub>
                          </m:sSub>
                          <m:r>
                            <a:rPr lang="ru-RU" sz="2000" b="1" i="1">
                              <a:latin typeface="Cambria Math"/>
                            </a:rPr>
                            <m:t>𝒔𝒊𝒏</m:t>
                          </m:r>
                          <m:r>
                            <a:rPr lang="ru-RU" sz="2000" b="1" i="1">
                              <a:latin typeface="Cambria Math"/>
                            </a:rPr>
                            <m:t>𝜽</m:t>
                          </m:r>
                        </m:den>
                      </m:f>
                      <m:r>
                        <a:rPr lang="ru-RU" sz="2000" b="1" i="1">
                          <a:latin typeface="Cambria Math"/>
                        </a:rPr>
                        <m:t>−</m:t>
                      </m:r>
                      <m:r>
                        <a:rPr lang="ru-RU" sz="2000" b="1" i="1">
                          <a:latin typeface="Cambria Math"/>
                        </a:rPr>
                        <m:t>𝟏</m:t>
                      </m:r>
                      <m:r>
                        <a:rPr lang="ru-RU" sz="2000" b="1" i="1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ru-RU" sz="2000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latin typeface="Cambria Math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ru-RU" sz="2000" b="1" i="1">
                                  <a:latin typeface="Cambria Math"/>
                                </a:rPr>
                                <m:t>𝝓𝝍</m:t>
                              </m:r>
                            </m:sub>
                          </m:sSub>
                          <m:r>
                            <a:rPr lang="ru-RU" sz="2000" b="1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latin typeface="Cambria Math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ru-RU" sz="2000" b="1" i="1">
                                  <a:latin typeface="Cambria Math"/>
                                </a:rPr>
                                <m:t>𝒐</m:t>
                              </m:r>
                            </m:sub>
                          </m:sSub>
                        </m:e>
                      </m:d>
                      <m:r>
                        <a:rPr lang="ru-RU" sz="2000" b="1" i="1">
                          <a:latin typeface="Cambria Math"/>
                        </a:rPr>
                        <m:t>∙</m:t>
                      </m:r>
                      <m:r>
                        <a:rPr lang="ru-RU" sz="2000" b="1" i="1">
                          <a:latin typeface="Cambria Math"/>
                        </a:rPr>
                        <m:t>𝒄𝒕𝒈</m:t>
                      </m:r>
                      <m:sSub>
                        <m:sSubPr>
                          <m:ctrlPr>
                            <a:rPr lang="ru-RU" sz="2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latin typeface="Cambria Math"/>
                            </a:rPr>
                            <m:t>𝜽</m:t>
                          </m:r>
                        </m:e>
                        <m:sub>
                          <m:r>
                            <a:rPr lang="ru-RU" sz="2000" b="1" i="1">
                              <a:latin typeface="Cambria Math"/>
                            </a:rPr>
                            <m:t>𝒐</m:t>
                          </m:r>
                        </m:sub>
                      </m:sSub>
                      <m:r>
                        <a:rPr lang="ru-RU" sz="2000" b="1" i="1">
                          <a:latin typeface="Cambria Math"/>
                          <a:sym typeface="Symbol"/>
                        </a:rPr>
                        <m:t></m:t>
                      </m:r>
                      <m:r>
                        <a:rPr lang="ru-RU" sz="2000" b="1" i="1">
                          <a:latin typeface="Cambria Math"/>
                        </a:rPr>
                        <m:t>−</m:t>
                      </m:r>
                      <m:r>
                        <a:rPr lang="ru-RU" sz="2000" b="1" i="1">
                          <a:latin typeface="Cambria Math"/>
                        </a:rPr>
                        <m:t>𝜟𝜽</m:t>
                      </m:r>
                      <m:r>
                        <a:rPr lang="ru-RU" sz="2000" b="1" i="1">
                          <a:latin typeface="Cambria Math"/>
                        </a:rPr>
                        <m:t>𝒄𝒕𝒈</m:t>
                      </m:r>
                      <m:sSub>
                        <m:sSubPr>
                          <m:ctrlPr>
                            <a:rPr lang="ru-RU" sz="2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latin typeface="Cambria Math"/>
                            </a:rPr>
                            <m:t>𝜽</m:t>
                          </m:r>
                        </m:e>
                        <m:sub>
                          <m:r>
                            <a:rPr lang="ru-RU" sz="2000" b="1" i="1">
                              <a:latin typeface="Cambria Math"/>
                            </a:rPr>
                            <m:t>𝒐</m:t>
                          </m:r>
                        </m:sub>
                      </m:sSub>
                    </m:oMath>
                  </m:oMathPara>
                </a14:m>
                <a:endParaRPr lang="ru-RU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Объект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701743" y="2812363"/>
                <a:ext cx="8027581" cy="685800"/>
              </a:xfrm>
              <a:blipFill rotWithShape="1">
                <a:blip r:embed="rId3"/>
                <a:stretch>
                  <a:fillRect b="-17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/>
          <p:cNvPicPr/>
          <p:nvPr/>
        </p:nvPicPr>
        <p:blipFill rotWithShape="1">
          <a:blip r:embed="rId4" cstate="print"/>
          <a:srcRect l="23776" t="3691" r="14323" b="14021"/>
          <a:stretch/>
        </p:blipFill>
        <p:spPr bwMode="auto">
          <a:xfrm>
            <a:off x="965613" y="3710763"/>
            <a:ext cx="3453153" cy="219030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Объект 13"/>
          <p:cNvSpPr>
            <a:spLocks noGrp="1"/>
          </p:cNvSpPr>
          <p:nvPr>
            <p:ph sz="half" idx="2"/>
          </p:nvPr>
        </p:nvSpPr>
        <p:spPr>
          <a:xfrm>
            <a:off x="4720151" y="4933507"/>
            <a:ext cx="3444949" cy="10845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отсчета, связанная с деталью для определения ТОН методом РСА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165100" y="459502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02331"/>
              </p:ext>
            </p:extLst>
          </p:nvPr>
        </p:nvGraphicFramePr>
        <p:xfrm>
          <a:off x="3646967" y="2149811"/>
          <a:ext cx="1701209" cy="36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r:id="rId7" imgW="965200" imgH="190500" progId="Equation.DSMT4">
                  <p:embed/>
                </p:oleObj>
              </mc:Choice>
              <mc:Fallback>
                <p:oleObj r:id="rId7" imgW="9652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967" y="2149811"/>
                        <a:ext cx="1701209" cy="364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1807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НТГЕНОВСКИЙ ДИФРАКТОМЕТР </a:t>
            </a:r>
            <a:b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XSTRESS 3000 G3R»</a:t>
            </a:r>
            <a:endParaRPr lang="ru-RU" sz="2800" b="1" dirty="0"/>
          </a:p>
        </p:txBody>
      </p:sp>
      <p:sp>
        <p:nvSpPr>
          <p:cNvPr id="6" name="Объект 5"/>
          <p:cNvSpPr>
            <a:spLocks noGrp="1"/>
          </p:cNvSpPr>
          <p:nvPr>
            <p:ph sz="half" idx="1"/>
          </p:nvPr>
        </p:nvSpPr>
        <p:spPr>
          <a:xfrm>
            <a:off x="457200" y="1998926"/>
            <a:ext cx="4114800" cy="3891517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щитный шкаф с системой сигнализации и автоматическим отключением</a:t>
            </a:r>
          </a:p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ониометр</a:t>
            </a:r>
          </a:p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л с подвижной платформой для закрепления и перемещения образцов</a:t>
            </a:r>
          </a:p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ок управления</a:t>
            </a:r>
          </a:p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литель вращения двигателя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3R</a:t>
            </a:r>
            <a:endParaRPr lang="ru-RU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-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tronic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Объект 1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9442" y="1501797"/>
            <a:ext cx="2860158" cy="4856641"/>
          </a:xfr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Прямоугольник 11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658707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10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НТГЕНОВСКИЙ ДИФРАКТОМЕТР </a:t>
            </a:r>
            <a:b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XSTRESS 3000 G3R»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Объект 6"/>
          <p:cNvSpPr>
            <a:spLocks noGrp="1"/>
          </p:cNvSpPr>
          <p:nvPr>
            <p:ph sz="half" idx="2"/>
          </p:nvPr>
        </p:nvSpPr>
        <p:spPr>
          <a:xfrm>
            <a:off x="4635803" y="2211584"/>
            <a:ext cx="4380606" cy="4222935"/>
          </a:xfrm>
        </p:spPr>
        <p:txBody>
          <a:bodyPr>
            <a:normAutofit/>
          </a:bodyPr>
          <a:lstStyle/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Коллиматоры – 1…5 мм</a:t>
            </a:r>
          </a:p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Детекторы – А и В</a:t>
            </a:r>
          </a:p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угообразный держатель детектора с угловой шкалой, 2 положения</a:t>
            </a:r>
          </a:p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уги – 50…75…100  мм</a:t>
            </a:r>
          </a:p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чность регулировки расстояния до образца – 0,003 мм</a:t>
            </a:r>
          </a:p>
          <a:p>
            <a:pPr marL="0" indent="0">
              <a:buNone/>
            </a:pP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Объект 11"/>
          <p:cNvPicPr>
            <a:picLocks noGrp="1" noChangeAspect="1"/>
          </p:cNvPicPr>
          <p:nvPr>
            <p:ph sz="half"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78" r="22071"/>
          <a:stretch/>
        </p:blipFill>
        <p:spPr>
          <a:xfrm>
            <a:off x="447338" y="1903224"/>
            <a:ext cx="4067157" cy="3359889"/>
          </a:xfrm>
        </p:spPr>
      </p:pic>
      <p:pic>
        <p:nvPicPr>
          <p:cNvPr id="19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Прямоугольник 20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303553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STRESS 3000 G3R»</a:t>
            </a:r>
            <a:endParaRPr lang="ru-RU" sz="2800" dirty="0"/>
          </a:p>
        </p:txBody>
      </p:sp>
      <p:sp>
        <p:nvSpPr>
          <p:cNvPr id="8" name="Объект 7"/>
          <p:cNvSpPr>
            <a:spLocks noGrp="1"/>
          </p:cNvSpPr>
          <p:nvPr>
            <p:ph sz="half" idx="1"/>
          </p:nvPr>
        </p:nvSpPr>
        <p:spPr>
          <a:xfrm>
            <a:off x="287076" y="1685264"/>
            <a:ext cx="4274291" cy="4525963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апазон углов отражения 2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, °:</a:t>
            </a:r>
          </a:p>
          <a:p>
            <a:pPr marL="0" indent="0">
              <a:buNone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125…162 – в стандартном режиме</a:t>
            </a:r>
          </a:p>
          <a:p>
            <a:pPr marL="0" indent="0">
              <a:buNone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105…162 – расширенном режиме</a:t>
            </a:r>
          </a:p>
          <a:p>
            <a:pPr marL="0" indent="0">
              <a:buNone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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наклон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ax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- ±60</a:t>
            </a:r>
          </a:p>
          <a:p>
            <a:pPr marL="0" indent="0">
              <a:buNone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-</a:t>
            </a:r>
            <a:r>
              <a:rPr lang="ru-RU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оцилляция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- 0±6</a:t>
            </a:r>
          </a:p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Диапазон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ψ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наклона, °:</a:t>
            </a:r>
          </a:p>
          <a:p>
            <a:pPr marL="0" indent="0">
              <a:buNone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±45 – стандартный</a:t>
            </a:r>
          </a:p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Вращение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,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колебание, пошаговое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 ±180°</a:t>
            </a:r>
          </a:p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Рентгеновская трубка с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r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анодом</a:t>
            </a:r>
            <a:endParaRPr lang="ru-RU" sz="2000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pic>
        <p:nvPicPr>
          <p:cNvPr id="12" name="Объект 11"/>
          <p:cNvPicPr>
            <a:picLocks noGrp="1" noChangeAspect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41" r="14524" b="9519"/>
          <a:stretch/>
        </p:blipFill>
        <p:spPr>
          <a:xfrm>
            <a:off x="4593265" y="2112837"/>
            <a:ext cx="4382517" cy="3453207"/>
          </a:xfrm>
        </p:spPr>
      </p:pic>
      <p:pic>
        <p:nvPicPr>
          <p:cNvPr id="13" name="Picture 2" descr="C:\Users\Dem0n0l0g\Documents\Договор по обтяжки и эластичной среде\Ноябрьская конференция\gerb-istu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1302" y="491401"/>
            <a:ext cx="76567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3390" y="430985"/>
            <a:ext cx="837916" cy="8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Прямоугольник 14"/>
          <p:cNvSpPr/>
          <p:nvPr/>
        </p:nvSpPr>
        <p:spPr>
          <a:xfrm>
            <a:off x="138223" y="355441"/>
            <a:ext cx="8878186" cy="6103087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223977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03</TotalTime>
  <Words>769</Words>
  <Application>Microsoft Office PowerPoint</Application>
  <PresentationFormat>Экран (4:3)</PresentationFormat>
  <Paragraphs>194</Paragraphs>
  <Slides>18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0" baseType="lpstr">
      <vt:lpstr>Тема Office</vt:lpstr>
      <vt:lpstr>Equation.DSMT4</vt:lpstr>
      <vt:lpstr>Презентация PowerPoint</vt:lpstr>
      <vt:lpstr>ОБЪЕКТ ИССЛЕДОВАНИЯ</vt:lpstr>
      <vt:lpstr>СТАЛЬ 13Х15Н4АМ3-Ш (ВНС-5)</vt:lpstr>
      <vt:lpstr>МЕТОДЫ ИССЛЕДОВАНИЯ</vt:lpstr>
      <vt:lpstr>Презентация PowerPoint</vt:lpstr>
      <vt:lpstr>Связь между деформацией  кристаллической решетки и смещением интерференционной линии </vt:lpstr>
      <vt:lpstr>РЕНТГЕНОВСКИЙ ДИФРАКТОМЕТР  «XSTRESS 3000 G3R»</vt:lpstr>
      <vt:lpstr>РЕНТГЕНОВСКИЙ ДИФРАКТОМЕТР  «XSTRESS 3000 G3R»</vt:lpstr>
      <vt:lpstr>«XSTRESS 3000 G3R»</vt:lpstr>
      <vt:lpstr>Режимы измерения тон в КПО</vt:lpstr>
      <vt:lpstr>АНАЛИЗАТОР ШУМОВ БАРКГАУЗЕНА  «Rollscan-300»</vt:lpstr>
      <vt:lpstr>ИЗМЕРИТЕЛЬНЫЙ СТЕНД  «CAMSCAN 100-2LD» </vt:lpstr>
      <vt:lpstr>Измерение  шумов  Баркгаузена в КПО</vt:lpstr>
      <vt:lpstr>Параметры измерения  шумов Баркгаузена в КПО</vt:lpstr>
      <vt:lpstr>Результаты измерения ТОН и ШБ  в канавках КПО</vt:lpstr>
      <vt:lpstr>Результаты измерения ТОН и ШБ  в галтелях  КПО</vt:lpstr>
      <vt:lpstr>ВЫВОДЫ</vt:lpstr>
      <vt:lpstr>Презентация PowerPoint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АО «Научно-производственная корпорация «Иркут»</dc:title>
  <dc:creator>pashkov_ae</dc:creator>
  <cp:lastModifiedBy>user</cp:lastModifiedBy>
  <cp:revision>937</cp:revision>
  <dcterms:created xsi:type="dcterms:W3CDTF">2012-04-09T23:28:45Z</dcterms:created>
  <dcterms:modified xsi:type="dcterms:W3CDTF">2014-11-07T05:03:07Z</dcterms:modified>
</cp:coreProperties>
</file>